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513" r:id="rId3"/>
    <p:sldId id="646" r:id="rId4"/>
    <p:sldId id="555" r:id="rId5"/>
    <p:sldId id="556" r:id="rId6"/>
    <p:sldId id="630" r:id="rId7"/>
    <p:sldId id="631" r:id="rId8"/>
    <p:sldId id="632" r:id="rId9"/>
    <p:sldId id="633" r:id="rId10"/>
    <p:sldId id="623" r:id="rId11"/>
    <p:sldId id="519" r:id="rId12"/>
    <p:sldId id="413" r:id="rId13"/>
    <p:sldId id="634" r:id="rId14"/>
    <p:sldId id="635" r:id="rId15"/>
    <p:sldId id="640" r:id="rId16"/>
    <p:sldId id="636" r:id="rId17"/>
    <p:sldId id="638" r:id="rId18"/>
    <p:sldId id="637" r:id="rId19"/>
    <p:sldId id="639" r:id="rId20"/>
    <p:sldId id="641" r:id="rId21"/>
    <p:sldId id="642" r:id="rId22"/>
    <p:sldId id="372" r:id="rId23"/>
    <p:sldId id="373" r:id="rId24"/>
    <p:sldId id="643" r:id="rId25"/>
    <p:sldId id="644" r:id="rId26"/>
    <p:sldId id="64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37D4D6-8B88-44F7-8C37-9DDD84636354}" v="31" dt="2025-02-26T00:32:37.9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368" y="3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F537D4D6-8B88-44F7-8C37-9DDD84636354}"/>
    <pc:docChg chg="custSel addSld delSld modSld">
      <pc:chgData name="Opher Donchin" userId="37446733-118c-46f6-b903-027425f2ef02" providerId="ADAL" clId="{F537D4D6-8B88-44F7-8C37-9DDD84636354}" dt="2025-02-26T00:33:56.340" v="1644" actId="20577"/>
      <pc:docMkLst>
        <pc:docMk/>
      </pc:docMkLst>
      <pc:sldChg chg="modSp mod">
        <pc:chgData name="Opher Donchin" userId="37446733-118c-46f6-b903-027425f2ef02" providerId="ADAL" clId="{F537D4D6-8B88-44F7-8C37-9DDD84636354}" dt="2025-02-25T23:44:51.799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F537D4D6-8B88-44F7-8C37-9DDD84636354}" dt="2025-02-25T23:44:51.799" v="12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03460214" sldId="30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081680766" sldId="30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890049872" sldId="30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66645495" sldId="30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446402263" sldId="34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587818851" sldId="35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600221787" sldId="37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71540160" sldId="38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944809420" sldId="38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275714074" sldId="38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25318055" sldId="38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27256902" sldId="38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074336036" sldId="39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1497651" sldId="40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2020007" sldId="41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63628671" sldId="41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9988700" sldId="41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693651051" sldId="42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772628191" sldId="42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056760073" sldId="43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417426" sldId="43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485635980" sldId="43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89497847" sldId="43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793781642" sldId="43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50275729" sldId="43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07289027" sldId="44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562380399" sldId="442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136451385" sldId="44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50095599" sldId="44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828320960" sldId="44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25144197" sldId="44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132112851" sldId="45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92376930" sldId="456"/>
        </pc:sldMkLst>
      </pc:sldChg>
      <pc:sldChg chg="modSp mod">
        <pc:chgData name="Opher Donchin" userId="37446733-118c-46f6-b903-027425f2ef02" providerId="ADAL" clId="{F537D4D6-8B88-44F7-8C37-9DDD84636354}" dt="2025-02-25T23:44:55.202" v="14" actId="20577"/>
        <pc:sldMkLst>
          <pc:docMk/>
          <pc:sldMk cId="324436810" sldId="513"/>
        </pc:sldMkLst>
        <pc:spChg chg="mod">
          <ac:chgData name="Opher Donchin" userId="37446733-118c-46f6-b903-027425f2ef02" providerId="ADAL" clId="{F537D4D6-8B88-44F7-8C37-9DDD84636354}" dt="2025-02-25T23:44:55.202" v="14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modSp mod">
        <pc:chgData name="Opher Donchin" userId="37446733-118c-46f6-b903-027425f2ef02" providerId="ADAL" clId="{F537D4D6-8B88-44F7-8C37-9DDD84636354}" dt="2025-02-25T23:54:30.298" v="66" actId="20577"/>
        <pc:sldMkLst>
          <pc:docMk/>
          <pc:sldMk cId="1719498775" sldId="519"/>
        </pc:sldMkLst>
        <pc:spChg chg="mod">
          <ac:chgData name="Opher Donchin" userId="37446733-118c-46f6-b903-027425f2ef02" providerId="ADAL" clId="{F537D4D6-8B88-44F7-8C37-9DDD84636354}" dt="2025-02-25T23:54:30.298" v="66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3039379089" sldId="520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2352722331" sldId="521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89066010" sldId="522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15959809" sldId="523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55810291" sldId="524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92296637" sldId="525"/>
        </pc:sldMkLst>
      </pc:sldChg>
      <pc:sldChg chg="modSp mod">
        <pc:chgData name="Opher Donchin" userId="37446733-118c-46f6-b903-027425f2ef02" providerId="ADAL" clId="{F537D4D6-8B88-44F7-8C37-9DDD84636354}" dt="2025-02-26T00:31:29.781" v="1618" actId="20577"/>
        <pc:sldMkLst>
          <pc:docMk/>
          <pc:sldMk cId="1762163887" sldId="526"/>
        </pc:sldMkLst>
        <pc:spChg chg="mod">
          <ac:chgData name="Opher Donchin" userId="37446733-118c-46f6-b903-027425f2ef02" providerId="ADAL" clId="{F537D4D6-8B88-44F7-8C37-9DDD84636354}" dt="2025-02-26T00:31:29.781" v="1618" actId="20577"/>
          <ac:spMkLst>
            <pc:docMk/>
            <pc:sldMk cId="1762163887" sldId="526"/>
            <ac:spMk id="7" creationId="{C37465F6-5D7D-7A2E-A1FA-93991163B4C9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66791371" sldId="52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4066907" sldId="52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67308535" sldId="52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367745547" sldId="53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555322768" sldId="53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134593150" sldId="53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6403150" sldId="533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81834299" sldId="53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24633804" sldId="53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613827296" sldId="53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59544" sldId="53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410293892" sldId="53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96231202" sldId="53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756748517" sldId="54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761045833" sldId="54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30816709" sldId="542"/>
        </pc:sldMkLst>
      </pc:sldChg>
      <pc:sldChg chg="addSp delSp modSp new mod modClrScheme chgLayout">
        <pc:chgData name="Opher Donchin" userId="37446733-118c-46f6-b903-027425f2ef02" providerId="ADAL" clId="{F537D4D6-8B88-44F7-8C37-9DDD84636354}" dt="2025-02-26T00:09:17.836" v="1551" actId="1076"/>
        <pc:sldMkLst>
          <pc:docMk/>
          <pc:sldMk cId="1296950195" sldId="557"/>
        </pc:sldMkLst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2" creationId="{E04CA782-0EB8-176B-0175-952813683E03}"/>
          </ac:spMkLst>
        </pc:spChg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3" creationId="{740B909C-8C0C-BBAA-141E-D1599B076658}"/>
          </ac:spMkLst>
        </pc:spChg>
        <pc:spChg chg="add mod ord">
          <ac:chgData name="Opher Donchin" userId="37446733-118c-46f6-b903-027425f2ef02" providerId="ADAL" clId="{F537D4D6-8B88-44F7-8C37-9DDD84636354}" dt="2025-02-25T23:55:16.175" v="93" actId="20577"/>
          <ac:spMkLst>
            <pc:docMk/>
            <pc:sldMk cId="1296950195" sldId="557"/>
            <ac:spMk id="4" creationId="{9695524E-E5BF-4F2F-DBC2-BD4234FC750B}"/>
          </ac:spMkLst>
        </pc:spChg>
        <pc:spChg chg="add mod ord">
          <ac:chgData name="Opher Donchin" userId="37446733-118c-46f6-b903-027425f2ef02" providerId="ADAL" clId="{F537D4D6-8B88-44F7-8C37-9DDD84636354}" dt="2025-02-25T23:58:16.829" v="324" actId="20577"/>
          <ac:spMkLst>
            <pc:docMk/>
            <pc:sldMk cId="1296950195" sldId="557"/>
            <ac:spMk id="5" creationId="{757BAEE7-1A4E-D1E9-FB89-5C66CABDA0A5}"/>
          </ac:spMkLst>
        </pc:spChg>
        <pc:picChg chg="add mod">
          <ac:chgData name="Opher Donchin" userId="37446733-118c-46f6-b903-027425f2ef02" providerId="ADAL" clId="{F537D4D6-8B88-44F7-8C37-9DDD84636354}" dt="2025-02-26T00:09:17.836" v="1551" actId="1076"/>
          <ac:picMkLst>
            <pc:docMk/>
            <pc:sldMk cId="1296950195" sldId="557"/>
            <ac:picMk id="1026" creationId="{615147A6-9DA6-8851-5DBE-3922FF396E18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09:42.759" v="1555" actId="1076"/>
        <pc:sldMkLst>
          <pc:docMk/>
          <pc:sldMk cId="1663060897" sldId="558"/>
        </pc:sldMkLst>
        <pc:spChg chg="mod">
          <ac:chgData name="Opher Donchin" userId="37446733-118c-46f6-b903-027425f2ef02" providerId="ADAL" clId="{F537D4D6-8B88-44F7-8C37-9DDD84636354}" dt="2025-02-25T23:56:26.377" v="308" actId="20577"/>
          <ac:spMkLst>
            <pc:docMk/>
            <pc:sldMk cId="1663060897" sldId="558"/>
            <ac:spMk id="2" creationId="{C504B9D3-6EAD-05F7-D1BA-2298ECF71FF0}"/>
          </ac:spMkLst>
        </pc:spChg>
        <pc:spChg chg="mod">
          <ac:chgData name="Opher Donchin" userId="37446733-118c-46f6-b903-027425f2ef02" providerId="ADAL" clId="{F537D4D6-8B88-44F7-8C37-9DDD84636354}" dt="2025-02-26T00:00:27.593" v="665" actId="14"/>
          <ac:spMkLst>
            <pc:docMk/>
            <pc:sldMk cId="1663060897" sldId="558"/>
            <ac:spMk id="3" creationId="{23AA851C-286D-B673-5432-6238DEC4F22F}"/>
          </ac:spMkLst>
        </pc:spChg>
        <pc:picChg chg="add mod">
          <ac:chgData name="Opher Donchin" userId="37446733-118c-46f6-b903-027425f2ef02" providerId="ADAL" clId="{F537D4D6-8B88-44F7-8C37-9DDD84636354}" dt="2025-02-26T00:09:42.759" v="1555" actId="1076"/>
          <ac:picMkLst>
            <pc:docMk/>
            <pc:sldMk cId="1663060897" sldId="558"/>
            <ac:picMk id="2050" creationId="{245E136F-40E6-74E9-D6DC-B69CB3B2C26C}"/>
          </ac:picMkLst>
        </pc:picChg>
      </pc:sldChg>
      <pc:sldChg chg="addSp delSp modSp new mod">
        <pc:chgData name="Opher Donchin" userId="37446733-118c-46f6-b903-027425f2ef02" providerId="ADAL" clId="{F537D4D6-8B88-44F7-8C37-9DDD84636354}" dt="2025-02-26T00:11:14.214" v="1565" actId="14100"/>
        <pc:sldMkLst>
          <pc:docMk/>
          <pc:sldMk cId="2870125641" sldId="559"/>
        </pc:sldMkLst>
        <pc:spChg chg="mod">
          <ac:chgData name="Opher Donchin" userId="37446733-118c-46f6-b903-027425f2ef02" providerId="ADAL" clId="{F537D4D6-8B88-44F7-8C37-9DDD84636354}" dt="2025-02-26T00:00:48.955" v="687" actId="20577"/>
          <ac:spMkLst>
            <pc:docMk/>
            <pc:sldMk cId="2870125641" sldId="559"/>
            <ac:spMk id="2" creationId="{74206C14-F838-A57A-EA5D-138193C80B68}"/>
          </ac:spMkLst>
        </pc:spChg>
        <pc:spChg chg="mod">
          <ac:chgData name="Opher Donchin" userId="37446733-118c-46f6-b903-027425f2ef02" providerId="ADAL" clId="{F537D4D6-8B88-44F7-8C37-9DDD84636354}" dt="2025-02-26T00:01:41.565" v="852" actId="20577"/>
          <ac:spMkLst>
            <pc:docMk/>
            <pc:sldMk cId="2870125641" sldId="559"/>
            <ac:spMk id="3" creationId="{7DDBCAE4-F251-DEB4-5420-0B11633D463F}"/>
          </ac:spMkLst>
        </pc:spChg>
        <pc:picChg chg="add del">
          <ac:chgData name="Opher Donchin" userId="37446733-118c-46f6-b903-027425f2ef02" providerId="ADAL" clId="{F537D4D6-8B88-44F7-8C37-9DDD84636354}" dt="2025-02-26T00:10:24.445" v="1557" actId="478"/>
          <ac:picMkLst>
            <pc:docMk/>
            <pc:sldMk cId="2870125641" sldId="559"/>
            <ac:picMk id="3074" creationId="{654B83F8-4B2A-613A-FCE6-FFDDF014534A}"/>
          </ac:picMkLst>
        </pc:picChg>
        <pc:picChg chg="add mod">
          <ac:chgData name="Opher Donchin" userId="37446733-118c-46f6-b903-027425f2ef02" providerId="ADAL" clId="{F537D4D6-8B88-44F7-8C37-9DDD84636354}" dt="2025-02-26T00:11:14.214" v="1565" actId="14100"/>
          <ac:picMkLst>
            <pc:docMk/>
            <pc:sldMk cId="2870125641" sldId="559"/>
            <ac:picMk id="3076" creationId="{9C7EBB2C-8EFD-B436-4A88-730C5DC73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03.650" v="1571" actId="1076"/>
        <pc:sldMkLst>
          <pc:docMk/>
          <pc:sldMk cId="3305884955" sldId="560"/>
        </pc:sldMkLst>
        <pc:spChg chg="mod">
          <ac:chgData name="Opher Donchin" userId="37446733-118c-46f6-b903-027425f2ef02" providerId="ADAL" clId="{F537D4D6-8B88-44F7-8C37-9DDD84636354}" dt="2025-02-26T00:05:20.362" v="873" actId="20577"/>
          <ac:spMkLst>
            <pc:docMk/>
            <pc:sldMk cId="3305884955" sldId="560"/>
            <ac:spMk id="2" creationId="{A1F66124-8FDE-A345-F15C-A0A6E3FB6CB6}"/>
          </ac:spMkLst>
        </pc:spChg>
        <pc:spChg chg="mod">
          <ac:chgData name="Opher Donchin" userId="37446733-118c-46f6-b903-027425f2ef02" providerId="ADAL" clId="{F537D4D6-8B88-44F7-8C37-9DDD84636354}" dt="2025-02-26T00:06:30.659" v="1142" actId="20577"/>
          <ac:spMkLst>
            <pc:docMk/>
            <pc:sldMk cId="3305884955" sldId="560"/>
            <ac:spMk id="3" creationId="{E606EE14-2B5D-81CC-4E98-C8D94B5DAB04}"/>
          </ac:spMkLst>
        </pc:spChg>
        <pc:picChg chg="add mod">
          <ac:chgData name="Opher Donchin" userId="37446733-118c-46f6-b903-027425f2ef02" providerId="ADAL" clId="{F537D4D6-8B88-44F7-8C37-9DDD84636354}" dt="2025-02-26T00:12:03.650" v="1571" actId="1076"/>
          <ac:picMkLst>
            <pc:docMk/>
            <pc:sldMk cId="3305884955" sldId="560"/>
            <ac:picMk id="4098" creationId="{B770E42D-60CA-3C44-80EC-5201B1328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37.117" v="1574" actId="14100"/>
        <pc:sldMkLst>
          <pc:docMk/>
          <pc:sldMk cId="3555094802" sldId="561"/>
        </pc:sldMkLst>
        <pc:spChg chg="mod">
          <ac:chgData name="Opher Donchin" userId="37446733-118c-46f6-b903-027425f2ef02" providerId="ADAL" clId="{F537D4D6-8B88-44F7-8C37-9DDD84636354}" dt="2025-02-26T00:06:40.540" v="1168" actId="20577"/>
          <ac:spMkLst>
            <pc:docMk/>
            <pc:sldMk cId="3555094802" sldId="561"/>
            <ac:spMk id="2" creationId="{E8DB9186-AE43-60E0-F67C-5BF740E3668E}"/>
          </ac:spMkLst>
        </pc:spChg>
        <pc:spChg chg="mod">
          <ac:chgData name="Opher Donchin" userId="37446733-118c-46f6-b903-027425f2ef02" providerId="ADAL" clId="{F537D4D6-8B88-44F7-8C37-9DDD84636354}" dt="2025-02-26T00:08:10.207" v="1545" actId="20577"/>
          <ac:spMkLst>
            <pc:docMk/>
            <pc:sldMk cId="3555094802" sldId="561"/>
            <ac:spMk id="3" creationId="{64E37F53-76B0-64F5-79BB-11D47DF1F7A0}"/>
          </ac:spMkLst>
        </pc:spChg>
        <pc:picChg chg="add mod">
          <ac:chgData name="Opher Donchin" userId="37446733-118c-46f6-b903-027425f2ef02" providerId="ADAL" clId="{F537D4D6-8B88-44F7-8C37-9DDD84636354}" dt="2025-02-26T00:12:37.117" v="1574" actId="14100"/>
          <ac:picMkLst>
            <pc:docMk/>
            <pc:sldMk cId="3555094802" sldId="561"/>
            <ac:picMk id="5122" creationId="{70CED5AD-88CE-8EE6-6DE8-565EE072BDCE}"/>
          </ac:picMkLst>
        </pc:picChg>
      </pc:sldChg>
      <pc:sldChg chg="addSp delSp modSp new mod modClrScheme chgLayout">
        <pc:chgData name="Opher Donchin" userId="37446733-118c-46f6-b903-027425f2ef02" providerId="ADAL" clId="{F537D4D6-8B88-44F7-8C37-9DDD84636354}" dt="2025-02-26T00:33:56.340" v="1644" actId="20577"/>
        <pc:sldMkLst>
          <pc:docMk/>
          <pc:sldMk cId="652950781" sldId="562"/>
        </pc:sldMkLst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2" creationId="{4B9763D4-3C53-4FFE-4FCB-3D6408653CD7}"/>
          </ac:spMkLst>
        </pc:spChg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3" creationId="{7AA45AA6-7BE7-41CB-1D93-D8248B57058A}"/>
          </ac:spMkLst>
        </pc:spChg>
        <pc:spChg chg="add mod ord">
          <ac:chgData name="Opher Donchin" userId="37446733-118c-46f6-b903-027425f2ef02" providerId="ADAL" clId="{F537D4D6-8B88-44F7-8C37-9DDD84636354}" dt="2025-02-26T00:33:56.340" v="1644" actId="20577"/>
          <ac:spMkLst>
            <pc:docMk/>
            <pc:sldMk cId="652950781" sldId="562"/>
            <ac:spMk id="4" creationId="{A43323F5-08BB-9D2F-7463-69A93818A2D4}"/>
          </ac:spMkLst>
        </pc:spChg>
        <pc:spChg chg="add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5" creationId="{51C3AAC8-19A1-88C3-FAAB-EC18E0A502EA}"/>
          </ac:spMkLst>
        </pc:spChg>
        <pc:picChg chg="add mod">
          <ac:chgData name="Opher Donchin" userId="37446733-118c-46f6-b903-027425f2ef02" providerId="ADAL" clId="{F537D4D6-8B88-44F7-8C37-9DDD84636354}" dt="2025-02-26T00:32:46.600" v="1623" actId="1076"/>
          <ac:picMkLst>
            <pc:docMk/>
            <pc:sldMk cId="652950781" sldId="562"/>
            <ac:picMk id="6" creationId="{B32B9A5B-ABE3-758B-A349-EDA782A39E9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2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MCMC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0F4BD-16BF-C5C2-E267-C83B8277F2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BCCD1-5223-5243-2153-9783109A8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319" y="0"/>
            <a:ext cx="98673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156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B Automatic inference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2D6C5A-5603-3893-E2B0-2D7377EC1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automatic inference do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4D67A3-52C9-7BB3-FAFE-58F52F4E85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0088" cy="4351338"/>
          </a:xfrm>
        </p:spPr>
        <p:txBody>
          <a:bodyPr/>
          <a:lstStyle/>
          <a:p>
            <a:r>
              <a:rPr lang="en-US" dirty="0"/>
              <a:t>Start with a model and data</a:t>
            </a:r>
          </a:p>
          <a:p>
            <a:r>
              <a:rPr lang="en-US" dirty="0"/>
              <a:t>Call “sample”</a:t>
            </a:r>
          </a:p>
          <a:p>
            <a:r>
              <a:rPr lang="en-US" dirty="0"/>
              <a:t>Get samples</a:t>
            </a:r>
          </a:p>
          <a:p>
            <a:endParaRPr lang="en-US" dirty="0"/>
          </a:p>
          <a:p>
            <a:r>
              <a:rPr lang="en-US" dirty="0"/>
              <a:t>How does that work?</a:t>
            </a:r>
          </a:p>
          <a:p>
            <a:r>
              <a:rPr lang="en-US" dirty="0"/>
              <a:t>How can you go from a model and data to samples? </a:t>
            </a:r>
          </a:p>
          <a:p>
            <a:endParaRPr lang="he-IL" dirty="0"/>
          </a:p>
        </p:txBody>
      </p:sp>
      <p:pic>
        <p:nvPicPr>
          <p:cNvPr id="1026" name="Picture 2" descr="New Page 1 [socsci2.ucsd.edu]">
            <a:extLst>
              <a:ext uri="{FF2B5EF4-FFF2-40B4-BE49-F238E27FC236}">
                <a16:creationId xmlns:a16="http://schemas.microsoft.com/office/drawing/2014/main" id="{AD9C3628-16C4-9B43-A88C-71F90CF77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572" y="1456771"/>
            <a:ext cx="5159782" cy="5159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253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84248-AD79-A4BA-A89F-81B9FAAA9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story of Bayesian inferenc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61751F-298A-CA86-A4BE-C86593044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nalytic solutions </a:t>
            </a:r>
          </a:p>
          <a:p>
            <a:pPr lvl="1"/>
            <a:r>
              <a:rPr lang="en-US" dirty="0"/>
              <a:t>Only worked for a few problems</a:t>
            </a:r>
          </a:p>
          <a:p>
            <a:r>
              <a:rPr lang="en-US" dirty="0"/>
              <a:t>Computers make things faster</a:t>
            </a:r>
          </a:p>
          <a:p>
            <a:pPr lvl="1"/>
            <a:r>
              <a:rPr lang="en-US" dirty="0"/>
              <a:t>Works for more problems</a:t>
            </a:r>
          </a:p>
          <a:p>
            <a:r>
              <a:rPr lang="en-US" dirty="0"/>
              <a:t>MCMC algorithms</a:t>
            </a:r>
          </a:p>
          <a:p>
            <a:pPr lvl="1"/>
            <a:r>
              <a:rPr lang="en-US" dirty="0"/>
              <a:t>Works for many problems</a:t>
            </a:r>
          </a:p>
          <a:p>
            <a:r>
              <a:rPr lang="en-US" dirty="0"/>
              <a:t>HMC algorithms</a:t>
            </a:r>
          </a:p>
          <a:p>
            <a:pPr lvl="1"/>
            <a:r>
              <a:rPr lang="en-US" dirty="0"/>
              <a:t>Works much more quickly and reliably</a:t>
            </a:r>
          </a:p>
          <a:p>
            <a:r>
              <a:rPr lang="en-US" dirty="0"/>
              <a:t>It really is a miracle!</a:t>
            </a:r>
          </a:p>
          <a:p>
            <a:pPr lvl="1"/>
            <a:r>
              <a:rPr lang="en-US" dirty="0"/>
              <a:t>But how does it work?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022590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8705B5-BC74-5005-11B3-1923B4303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CA82A0-B9D2-37D5-EF72-64088E75C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6AA2F55-CE11-14CF-F997-6194EC1E90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C Grid computing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2A9D27-5D1E-C481-F6D4-5178F3CD5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D4EAC0-E394-1272-C79C-A2F904CAC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477974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AE30C-C9B5-99F3-128A-61E938D34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id method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CD933-0C29-17EC-DFAA-B8A8154DE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“Sample” at fixed intervals</a:t>
            </a:r>
          </a:p>
          <a:p>
            <a:r>
              <a:rPr lang="en-US" dirty="0"/>
              <a:t>Posterior is just prior times likelihood</a:t>
            </a:r>
          </a:p>
          <a:p>
            <a:r>
              <a:rPr lang="en-US" dirty="0"/>
              <a:t>And these are both easy to calcul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3F93C9-D1B1-6582-07B8-C046C297E422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C66226-D5CF-5D02-D4C6-C12FA5355EC0}"/>
              </a:ext>
            </a:extLst>
          </p:cNvPr>
          <p:cNvSpPr/>
          <p:nvPr/>
        </p:nvSpPr>
        <p:spPr>
          <a:xfrm>
            <a:off x="1559442" y="4671237"/>
            <a:ext cx="8229600" cy="92857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22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9AE695-5AD6-8D98-05EE-376584184C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66254-5B4E-4E0E-88B3-9C6C79213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first, normalize later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4C14F-C8CF-4BA0-F205-F7BF90951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Normalizing is easy after you have the sam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AC4E19-280D-CDE3-55BB-268EC0536BFC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3EA69D-4E34-B5DE-BD23-2FAA1A917BD3}"/>
              </a:ext>
            </a:extLst>
          </p:cNvPr>
          <p:cNvSpPr/>
          <p:nvPr/>
        </p:nvSpPr>
        <p:spPr>
          <a:xfrm>
            <a:off x="1538177" y="5479312"/>
            <a:ext cx="8229600" cy="446568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998390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C8EE0-3CF8-3F6C-B56C-3CD6C690C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estimated with a grid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</p:spPr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we are wasting calculation time on empty space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  <a:blipFill>
                <a:blip r:embed="rId2"/>
                <a:stretch>
                  <a:fillRect l="-1043" t="-981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0D4FF89-6AA5-299C-8E77-089C0B0E7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456" y="2544727"/>
            <a:ext cx="6282072" cy="42211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77D6CE-9414-DA7C-CD4F-AA277B262C0B}"/>
              </a:ext>
            </a:extLst>
          </p:cNvPr>
          <p:cNvSpPr txBox="1"/>
          <p:nvPr/>
        </p:nvSpPr>
        <p:spPr>
          <a:xfrm>
            <a:off x="276446" y="3755532"/>
            <a:ext cx="4876801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o-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8377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88FFD-4A21-A0B0-40FB-D53310AB2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grid comput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29F515-D84C-BE2E-FAF4-115CF3BB9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00553" cy="4351338"/>
          </a:xfrm>
        </p:spPr>
        <p:txBody>
          <a:bodyPr/>
          <a:lstStyle/>
          <a:p>
            <a:r>
              <a:rPr lang="en-US" dirty="0"/>
              <a:t>No focus on high probability areas</a:t>
            </a:r>
          </a:p>
          <a:p>
            <a:r>
              <a:rPr lang="en-US" dirty="0"/>
              <a:t>Curse of dimensionality</a:t>
            </a:r>
          </a:p>
          <a:p>
            <a:pPr lvl="1"/>
            <a:r>
              <a:rPr lang="en-US" dirty="0"/>
              <a:t>1 parameter: 100 samples</a:t>
            </a:r>
          </a:p>
          <a:p>
            <a:pPr lvl="1"/>
            <a:r>
              <a:rPr lang="en-US" dirty="0"/>
              <a:t>2 parameters: 1,000 samples</a:t>
            </a:r>
          </a:p>
          <a:p>
            <a:pPr lvl="1"/>
            <a:r>
              <a:rPr lang="en-US" dirty="0"/>
              <a:t>3 parameters: 100,000 samples</a:t>
            </a:r>
          </a:p>
          <a:p>
            <a:pPr lvl="1"/>
            <a:r>
              <a:rPr lang="en-US" dirty="0"/>
              <a:t>Real models can have 10s, 100s, or 1000s of parameters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7D4D54-3790-4C80-E42F-0E802036D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792993" y="2732060"/>
            <a:ext cx="5864938" cy="219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65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02648E-1236-08A3-4B1B-E62F8380E8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647F60E-A44D-E41B-7644-B90F6A3EE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E6BB36C-5A95-618D-2846-848269E996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D The typical set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6C295F-1628-C988-4865-19CF9B8B1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F74F3C-4B74-6C11-5D94-D0B44C315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154589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0E8349-0540-4D24-DC44-951B01E49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high dimensions, things are weir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7FF895-7DA7-691A-74CF-8956CD829F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7793"/>
            <a:ext cx="10515600" cy="811249"/>
          </a:xfrm>
        </p:spPr>
        <p:txBody>
          <a:bodyPr/>
          <a:lstStyle/>
          <a:p>
            <a:r>
              <a:rPr lang="en-US" dirty="0"/>
              <a:t>Most of the probability is far from the mode</a:t>
            </a:r>
            <a:endParaRPr lang="he-I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E9A300F-FD5B-E94C-F805-E7D3F8C6FF8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8688" y="3791661"/>
            <a:ext cx="6726865" cy="29453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55FDAE5-82A0-3F2C-95B6-7EB12A33D876}"/>
              </a:ext>
            </a:extLst>
          </p:cNvPr>
          <p:cNvSpPr txBox="1"/>
          <p:nvPr/>
        </p:nvSpPr>
        <p:spPr>
          <a:xfrm>
            <a:off x="708838" y="2168205"/>
            <a:ext cx="884628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qr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e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tat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ltivariate_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identit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45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00A01-5017-41FA-8B67-3A942FAC1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ause most of the space is far from the mod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462E78-C566-DB33-4057-5E20B5528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47620" y="4446319"/>
            <a:ext cx="4354971" cy="1087216"/>
          </a:xfrm>
        </p:spPr>
        <p:txBody>
          <a:bodyPr>
            <a:normAutofit/>
          </a:bodyPr>
          <a:lstStyle/>
          <a:p>
            <a:r>
              <a:rPr lang="en-US" sz="2000" dirty="0"/>
              <a:t>Consider a spherical shell</a:t>
            </a:r>
          </a:p>
          <a:p>
            <a:pPr lvl="1"/>
            <a:r>
              <a:rPr lang="en-US" sz="1600" dirty="0"/>
              <a:t>Let dimensionality increase</a:t>
            </a:r>
          </a:p>
          <a:p>
            <a:pPr lvl="1"/>
            <a:r>
              <a:rPr lang="en-US" sz="1600" dirty="0"/>
              <a:t>Look at exterior and interior volu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64F0C4-7007-4E50-94CC-1BB71DE67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082" y="1883304"/>
            <a:ext cx="5772447" cy="20511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AFA59A-1C6B-480B-8060-B33989B9B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81" y="4127075"/>
            <a:ext cx="6003747" cy="2051155"/>
          </a:xfrm>
          <a:prstGeom prst="rect">
            <a:avLst/>
          </a:prstGeom>
        </p:spPr>
      </p:pic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37E65427-56E8-F628-84F0-2CFB1413DACE}"/>
              </a:ext>
            </a:extLst>
          </p:cNvPr>
          <p:cNvSpPr txBox="1">
            <a:spLocks/>
          </p:cNvSpPr>
          <p:nvPr/>
        </p:nvSpPr>
        <p:spPr>
          <a:xfrm>
            <a:off x="7126796" y="1883304"/>
            <a:ext cx="4354971" cy="1087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onsider a N-D cube</a:t>
            </a:r>
          </a:p>
          <a:p>
            <a:pPr lvl="1"/>
            <a:r>
              <a:rPr lang="en-US" sz="1600" dirty="0"/>
              <a:t>What percentage is in the middle?</a:t>
            </a:r>
          </a:p>
        </p:txBody>
      </p:sp>
    </p:spTree>
    <p:extLst>
      <p:ext uri="{BB962C8B-B14F-4D97-AF65-F5344CB8AC3E}">
        <p14:creationId xmlns:p14="http://schemas.microsoft.com/office/powerpoint/2010/main" val="32864174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020DE-DB47-4E81-B90F-BF0B7BEB5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means expectations are dominated by a “typical set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0C9D74-1165-494C-B63A-5762623BCD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691" y="2260035"/>
            <a:ext cx="4393708" cy="42328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C4CDD9-145C-4605-9F0B-C549D6319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604" y="2904722"/>
            <a:ext cx="3276768" cy="20384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31B885-CC34-447D-B348-387A8F809D61}"/>
              </a:ext>
            </a:extLst>
          </p:cNvPr>
          <p:cNvSpPr txBox="1"/>
          <p:nvPr/>
        </p:nvSpPr>
        <p:spPr>
          <a:xfrm>
            <a:off x="6660859" y="2139193"/>
            <a:ext cx="3758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ation of a typical set in high dimensions</a:t>
            </a:r>
          </a:p>
        </p:txBody>
      </p:sp>
    </p:spTree>
    <p:extLst>
      <p:ext uri="{BB962C8B-B14F-4D97-AF65-F5344CB8AC3E}">
        <p14:creationId xmlns:p14="http://schemas.microsoft.com/office/powerpoint/2010/main" val="34275867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EA9B9BD-9510-479E-24BF-96E3EE04B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t sampling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24F35D4-8490-1594-88A6-4C70C1D7C6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cus on the typical set</a:t>
                </a:r>
              </a:p>
              <a:p>
                <a:r>
                  <a:rPr lang="en-US" dirty="0"/>
                  <a:t>No reason to sample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24F35D4-8490-1594-88A6-4C70C1D7C6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95C49DB-5C73-1724-4D78-5D8624C27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1823" y="3493057"/>
            <a:ext cx="3637238" cy="2262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572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95E71F-199B-7B98-3C9A-34613621AD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F4CB416-EB81-A472-34AC-77A1B53F9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29928445-0A73-C858-B693-9D666487A9C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 dirty="0"/>
              <a:t>5E Quadratic approximation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137422-F805-A09C-D6AB-771696DB3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488D1E-43C6-1A15-2B35-E7E6E256B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9437400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5197DDA-F26B-EB35-E2BD-81855B89F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from something easier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54B155-8A36-7722-7FB9-27183BC213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ant to sample from the posterior</a:t>
            </a:r>
          </a:p>
          <a:p>
            <a:r>
              <a:rPr lang="en-US"/>
              <a:t>Instead, </a:t>
            </a:r>
            <a:r>
              <a:rPr lang="en-US" dirty="0"/>
              <a:t>we can sample from </a:t>
            </a:r>
            <a:r>
              <a:rPr lang="en-US"/>
              <a:t>an approxima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19487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65CDA2-C13A-9081-F852-E85D7414F7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8EE1B-1EF3-DE2D-2777-A4BE582F5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62189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4DC64D-45B5-2E26-04C7-B8AB1FB97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9819"/>
          </a:xfrm>
        </p:spPr>
        <p:txBody>
          <a:bodyPr>
            <a:normAutofit fontScale="550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Bayesian workflow guides data analysis from start to finis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ach step influences modeling decisions and inferenc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ach step has its own tools 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FD11B4C-8E6C-5F52-8A3A-A52B3523A2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680" y="3164945"/>
            <a:ext cx="9734663" cy="341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03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 dirty="0"/>
              <a:t>Can write the model with equations or pictures</a:t>
            </a:r>
            <a:endParaRPr lang="en-IL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 updates model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136392-3499-8E25-2EE4-19C65C97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5EB4A8-0633-F98D-A23F-FA88C57BD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s are multi-paramete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47ED74-10A5-849C-F8E4-9DC6391ED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1466215"/>
          </a:xfrm>
        </p:spPr>
        <p:txBody>
          <a:bodyPr/>
          <a:lstStyle/>
          <a:p>
            <a:r>
              <a:rPr lang="en-US" dirty="0"/>
              <a:t>Each parameter has a prior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68C966-24C4-287E-27E0-5FE17AA5B2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D5D95-1033-8E5E-0E50-1B6B4BAC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2578" y="3680016"/>
          <a:ext cx="3970337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87320" progId="Equation.DSMT4">
                  <p:embed/>
                </p:oleObj>
              </mc:Choice>
              <mc:Fallback>
                <p:oleObj name="Equation" r:id="rId4" imgW="138420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26F039-87FC-DD92-55AF-44B8969B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2578" y="3680016"/>
                        <a:ext cx="3970337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984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3A5854-8E93-8D37-A29E-AE632FBF1B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ACF21A0-0917-DC37-E20A-919F8CDC1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from the posterio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2ED6D9-2D26-6B57-703C-74665F5B7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368935"/>
          </a:xfrm>
        </p:spPr>
        <p:txBody>
          <a:bodyPr>
            <a:normAutofit fontScale="85000" lnSpcReduction="20000"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C4F9D9-ED2B-CCC6-1753-CD80F666F6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FE908C-6857-FC37-2558-17B5A7B00407}"/>
              </a:ext>
            </a:extLst>
          </p:cNvPr>
          <p:cNvSpPr txBox="1"/>
          <p:nvPr/>
        </p:nvSpPr>
        <p:spPr>
          <a:xfrm>
            <a:off x="5506720" y="3444657"/>
            <a:ext cx="61517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Uniform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pp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E4DCD3-F5BF-61B1-58E4-93E41CE23E2B}"/>
              </a:ext>
            </a:extLst>
          </p:cNvPr>
          <p:cNvSpPr txBox="1"/>
          <p:nvPr/>
        </p:nvSpPr>
        <p:spPr>
          <a:xfrm>
            <a:off x="5588000" y="2559712"/>
            <a:ext cx="1696720" cy="712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endParaRPr lang="el-GR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6DEC91-7F58-3E06-4828-6AF96C709552}"/>
              </a:ext>
            </a:extLst>
          </p:cNvPr>
          <p:cNvSpPr txBox="1"/>
          <p:nvPr/>
        </p:nvSpPr>
        <p:spPr>
          <a:xfrm>
            <a:off x="4352259" y="5236301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B43EC8-5EE9-2290-1646-3B1BCF3A5470}"/>
              </a:ext>
            </a:extLst>
          </p:cNvPr>
          <p:cNvSpPr txBox="1"/>
          <p:nvPr/>
        </p:nvSpPr>
        <p:spPr>
          <a:xfrm>
            <a:off x="4352259" y="5880052"/>
            <a:ext cx="79106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en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joi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right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260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C90317-F886-E497-70FD-5B62DA8BA5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F5179-C42C-E394-1D56-A03FE0ECD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en-US" dirty="0"/>
              <a:t>Trace plots are a first diagnostic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6B1FB4-7D46-172F-B3E1-523922D651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5360"/>
            <a:ext cx="10515600" cy="150823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e:</a:t>
            </a:r>
          </a:p>
          <a:p>
            <a:pPr lvl="1"/>
            <a:r>
              <a:rPr lang="en-US" dirty="0"/>
              <a:t>Mixing of chains</a:t>
            </a:r>
          </a:p>
          <a:p>
            <a:pPr lvl="1"/>
            <a:r>
              <a:rPr lang="en-US" dirty="0"/>
              <a:t>Overlap of posteriors</a:t>
            </a:r>
          </a:p>
          <a:p>
            <a:pPr lvl="1"/>
            <a:r>
              <a:rPr lang="en-US" dirty="0"/>
              <a:t>Shape of posterior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BE17A8-B697-6FC9-E12F-549B82CA6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801208"/>
            <a:ext cx="11353800" cy="385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38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920592-B457-7340-4A98-8E2B3A9FC9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F26D9-6ECC-C089-7CC7-CE2B2C491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1515"/>
          </a:xfrm>
        </p:spPr>
        <p:txBody>
          <a:bodyPr>
            <a:normAutofit/>
          </a:bodyPr>
          <a:lstStyle/>
          <a:p>
            <a:r>
              <a:rPr lang="en-US" sz="3600" dirty="0"/>
              <a:t>Every sample has both parameter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5A8A1E-2BED-13AE-A089-D4CDCA3226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320" y="1293495"/>
            <a:ext cx="3368040" cy="3620135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AB2019-68CD-CA91-18EC-36E0B80471F1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10000" y="1402717"/>
            <a:ext cx="7876874" cy="529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3603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9</TotalTime>
  <Words>935</Words>
  <Application>Microsoft Office PowerPoint</Application>
  <PresentationFormat>Widescreen</PresentationFormat>
  <Paragraphs>133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MCMC</vt:lpstr>
      <vt:lpstr>PowerPoint Presentation</vt:lpstr>
      <vt:lpstr> Bayesian workflow</vt:lpstr>
      <vt:lpstr>Models</vt:lpstr>
      <vt:lpstr>Baye’s rule updates models</vt:lpstr>
      <vt:lpstr>Gaussians are multi-parameter</vt:lpstr>
      <vt:lpstr>Sample from the posterior</vt:lpstr>
      <vt:lpstr>Trace plots are a first diagnostic</vt:lpstr>
      <vt:lpstr>Every sample has both parameters</vt:lpstr>
      <vt:lpstr>PowerPoint Presentation</vt:lpstr>
      <vt:lpstr>PowerPoint Presentation</vt:lpstr>
      <vt:lpstr> Bayesian workflow</vt:lpstr>
      <vt:lpstr>What does automatic inference do</vt:lpstr>
      <vt:lpstr>The history of Bayesian inference</vt:lpstr>
      <vt:lpstr>PowerPoint Presentation</vt:lpstr>
      <vt:lpstr>The grid method</vt:lpstr>
      <vt:lpstr>Calculate first, normalize later</vt:lpstr>
      <vt:lpstr>The posterior estimated with a grid</vt:lpstr>
      <vt:lpstr>Limitations of grid computation</vt:lpstr>
      <vt:lpstr>PowerPoint Presentation</vt:lpstr>
      <vt:lpstr>In high dimensions, things are weird</vt:lpstr>
      <vt:lpstr>Because most of the space is far from the mode</vt:lpstr>
      <vt:lpstr>This means expectations are dominated by a “typical set”</vt:lpstr>
      <vt:lpstr>Efficient sampling</vt:lpstr>
      <vt:lpstr>PowerPoint Presentation</vt:lpstr>
      <vt:lpstr>Sample from something easie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23</cp:revision>
  <dcterms:created xsi:type="dcterms:W3CDTF">2016-03-07T06:16:50Z</dcterms:created>
  <dcterms:modified xsi:type="dcterms:W3CDTF">2025-03-22T23:16:37Z</dcterms:modified>
</cp:coreProperties>
</file>